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13" r:id="rId2"/>
    <p:sldId id="400" r:id="rId3"/>
    <p:sldId id="401" r:id="rId4"/>
    <p:sldId id="402" r:id="rId5"/>
    <p:sldId id="403" r:id="rId6"/>
    <p:sldId id="404" r:id="rId7"/>
    <p:sldId id="405" r:id="rId8"/>
    <p:sldId id="406" r:id="rId9"/>
    <p:sldId id="407" r:id="rId10"/>
    <p:sldId id="408" r:id="rId11"/>
    <p:sldId id="409" r:id="rId12"/>
    <p:sldId id="410" r:id="rId13"/>
    <p:sldId id="411" r:id="rId14"/>
    <p:sldId id="412" r:id="rId15"/>
    <p:sldId id="302" r:id="rId16"/>
  </p:sldIdLst>
  <p:sldSz cx="7939088" cy="5483225"/>
  <p:notesSz cx="9872663" cy="674211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 varScale="1">
        <p:scale>
          <a:sx n="141" d="100"/>
          <a:sy n="141" d="100"/>
        </p:scale>
        <p:origin x="-156" y="-102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2124"/>
        <p:guide pos="311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225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10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225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2225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10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105150" y="504825"/>
            <a:ext cx="3662363" cy="2530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267" y="3202506"/>
            <a:ext cx="7898130" cy="30339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2225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8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png"/><Relationship Id="rId5" Type="http://schemas.microsoft.com/office/2007/relationships/hdphoto" Target="../media/hdphoto1.wdp"/><Relationship Id="rId10" Type="http://schemas.openxmlformats.org/officeDocument/2006/relationships/image" Target="../media/image19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png"/><Relationship Id="rId5" Type="http://schemas.microsoft.com/office/2007/relationships/hdphoto" Target="../media/hdphoto1.wdp"/><Relationship Id="rId10" Type="http://schemas.openxmlformats.org/officeDocument/2006/relationships/image" Target="../media/image2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png"/><Relationship Id="rId5" Type="http://schemas.microsoft.com/office/2007/relationships/hdphoto" Target="../media/hdphoto1.wdp"/><Relationship Id="rId10" Type="http://schemas.openxmlformats.org/officeDocument/2006/relationships/image" Target="../media/image25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4.png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microsoft.com/office/2007/relationships/hdphoto" Target="../media/hdphoto1.wdp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microsoft.com/office/2007/relationships/hdphoto" Target="../media/hdphoto1.wdp"/><Relationship Id="rId4" Type="http://schemas.openxmlformats.org/officeDocument/2006/relationships/image" Target="../media/image4.png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err="1" smtClean="0"/>
              <a:t>Faradayn</a:t>
            </a:r>
            <a:r>
              <a:rPr lang="fi-FI" sz="2400" dirty="0" smtClean="0"/>
              <a:t> laki ja </a:t>
            </a:r>
            <a:br>
              <a:rPr lang="fi-FI" sz="2400" dirty="0" smtClean="0"/>
            </a:br>
            <a:r>
              <a:rPr lang="fi-FI" sz="2400" dirty="0" smtClean="0"/>
              <a:t>sähkömagneettinen induktio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000" dirty="0">
                <a:latin typeface="Arial" panose="020B0604020202020204" pitchFamily="34" charset="0"/>
                <a:cs typeface="Arial" panose="020B0604020202020204" pitchFamily="34" charset="0"/>
              </a:rPr>
              <a:t>Suorakaiteen muotoinen johdinsilmukka ajan mukaan muuttuvassa magneettikentässä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160" y="2669604"/>
            <a:ext cx="297180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7"/>
          <p:cNvSpPr txBox="1">
            <a:spLocks noChangeArrowheads="1"/>
          </p:cNvSpPr>
          <p:nvPr/>
        </p:nvSpPr>
        <p:spPr bwMode="auto">
          <a:xfrm>
            <a:off x="513161" y="1279931"/>
            <a:ext cx="61206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uorakaiteen muotoinen (korkeus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, leveys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hdinsilmukka on sijoitettu muuttuvaan magneettikenttään</a:t>
            </a:r>
          </a:p>
        </p:txBody>
      </p:sp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548085" y="2056978"/>
            <a:ext cx="623765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ilmukan muodostamalle tasolle kohtisuora normaali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muodostaa kulman </a:t>
            </a:r>
            <a:r>
              <a:rPr lang="fi-FI" altLang="fi-FI" sz="1800" i="1" dirty="0">
                <a:latin typeface="Symbol" pitchFamily="18" charset="2"/>
                <a:cs typeface="Tahoma" pitchFamily="34" charset="0"/>
              </a:rPr>
              <a:t>a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-akselin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uuntaisen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yksikkövektorin </a:t>
            </a:r>
            <a:r>
              <a:rPr lang="fi-FI" altLang="fi-FI" sz="1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kanssa.</a:t>
            </a:r>
          </a:p>
        </p:txBody>
      </p:sp>
      <p:sp>
        <p:nvSpPr>
          <p:cNvPr id="16" name="TextBox 17"/>
          <p:cNvSpPr txBox="1">
            <a:spLocks noChangeArrowheads="1"/>
          </p:cNvSpPr>
          <p:nvPr/>
        </p:nvSpPr>
        <p:spPr bwMode="auto">
          <a:xfrm>
            <a:off x="550243" y="3029644"/>
            <a:ext cx="46434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ääritä silmukkaan indusoitunut sähkömotorinen voima, kun</a:t>
            </a:r>
          </a:p>
        </p:txBody>
      </p:sp>
      <p:sp>
        <p:nvSpPr>
          <p:cNvPr id="17" name="TextBox 18"/>
          <p:cNvSpPr txBox="1">
            <a:spLocks noChangeArrowheads="1"/>
          </p:cNvSpPr>
          <p:nvPr/>
        </p:nvSpPr>
        <p:spPr bwMode="auto">
          <a:xfrm>
            <a:off x="585168" y="3605708"/>
            <a:ext cx="4645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a) silmukka on levossa</a:t>
            </a:r>
          </a:p>
        </p:txBody>
      </p:sp>
      <p:sp>
        <p:nvSpPr>
          <p:cNvPr id="18" name="TextBox 19"/>
          <p:cNvSpPr txBox="1">
            <a:spLocks noChangeArrowheads="1"/>
          </p:cNvSpPr>
          <p:nvPr/>
        </p:nvSpPr>
        <p:spPr bwMode="auto">
          <a:xfrm>
            <a:off x="585168" y="3893740"/>
            <a:ext cx="36735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b) silmukka pyörii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-akselin ympäri kulmanopeudella </a:t>
            </a:r>
            <a:r>
              <a:rPr lang="fi-FI" altLang="fi-FI" sz="1800" i="1" dirty="0">
                <a:latin typeface="Symbol" pitchFamily="18" charset="2"/>
                <a:cs typeface="Tahoma" pitchFamily="34" charset="0"/>
              </a:rPr>
              <a:t>w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4758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ilmukka levossa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072" y="2669604"/>
            <a:ext cx="1893888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7"/>
          <p:cNvSpPr txBox="1">
            <a:spLocks noChangeArrowheads="1"/>
          </p:cNvSpPr>
          <p:nvPr/>
        </p:nvSpPr>
        <p:spPr bwMode="auto">
          <a:xfrm>
            <a:off x="441153" y="1013420"/>
            <a:ext cx="66247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un silmukka on levossa, silmukan läpi kulkeva magneettivuo </a:t>
            </a:r>
            <a:r>
              <a:rPr lang="fi-FI" altLang="fi-FI" sz="1800" i="1" dirty="0">
                <a:latin typeface="Symbol" pitchFamily="18" charset="2"/>
                <a:cs typeface="Tahoma" pitchFamily="34" charset="0"/>
              </a:rPr>
              <a:t>F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oidaan ratkaista yhtälöllä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91153"/>
              </p:ext>
            </p:extLst>
          </p:nvPr>
        </p:nvGraphicFramePr>
        <p:xfrm>
          <a:off x="1161232" y="1661492"/>
          <a:ext cx="50815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7" imgW="3746160" imgH="482400" progId="Equation.DSMT4">
                  <p:embed/>
                </p:oleObj>
              </mc:Choice>
              <mc:Fallback>
                <p:oleObj name="Equation" r:id="rId7" imgW="374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232" y="1661492"/>
                        <a:ext cx="50815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7"/>
          <p:cNvSpPr txBox="1">
            <a:spLocks noChangeArrowheads="1"/>
          </p:cNvSpPr>
          <p:nvPr/>
        </p:nvSpPr>
        <p:spPr bwMode="auto">
          <a:xfrm>
            <a:off x="441152" y="2381572"/>
            <a:ext cx="6408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Tällöin silmukkaan indusoituva sähkömotorinen voima on</a:t>
            </a:r>
          </a:p>
        </p:txBody>
      </p:sp>
      <p:sp>
        <p:nvSpPr>
          <p:cNvPr id="21" name="TextBox 19"/>
          <p:cNvSpPr txBox="1">
            <a:spLocks noChangeArrowheads="1"/>
          </p:cNvSpPr>
          <p:nvPr/>
        </p:nvSpPr>
        <p:spPr bwMode="auto">
          <a:xfrm>
            <a:off x="476077" y="3101652"/>
            <a:ext cx="4645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issä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fi-FI" altLang="fi-FI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hw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n silmukan pinta-ala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44557"/>
              </p:ext>
            </p:extLst>
          </p:nvPr>
        </p:nvGraphicFramePr>
        <p:xfrm>
          <a:off x="1161232" y="2638672"/>
          <a:ext cx="31178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9" imgW="2298600" imgH="393480" progId="Equation.DSMT4">
                  <p:embed/>
                </p:oleObj>
              </mc:Choice>
              <mc:Fallback>
                <p:oleObj name="Equation" r:id="rId9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232" y="2638672"/>
                        <a:ext cx="31178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1"/>
          <p:cNvSpPr txBox="1">
            <a:spLocks noChangeArrowheads="1"/>
          </p:cNvSpPr>
          <p:nvPr/>
        </p:nvSpPr>
        <p:spPr bwMode="auto">
          <a:xfrm>
            <a:off x="476077" y="3605708"/>
            <a:ext cx="53911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Esimerkkitilanteessa silmukan päässä 1 on matalampi potentiaali kuin silmukan päässä 4, eli jos silmukka on kytketty ulkoiseen kuormaan, virta tule kiertämään silmukassa ”vastapäivään”.</a:t>
            </a:r>
          </a:p>
        </p:txBody>
      </p:sp>
    </p:spTree>
    <p:extLst>
      <p:ext uri="{BB962C8B-B14F-4D97-AF65-F5344CB8AC3E}">
        <p14:creationId xmlns:p14="http://schemas.microsoft.com/office/powerpoint/2010/main" val="325832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1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800" dirty="0">
                <a:latin typeface="Arial" panose="020B0604020202020204" pitchFamily="34" charset="0"/>
                <a:cs typeface="Arial" panose="020B0604020202020204" pitchFamily="34" charset="0"/>
              </a:rPr>
              <a:t>Silmukka pyörii </a:t>
            </a:r>
            <a:r>
              <a:rPr lang="fi-FI" altLang="fi-FI" sz="28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sz="2800" dirty="0">
                <a:latin typeface="Arial" panose="020B0604020202020204" pitchFamily="34" charset="0"/>
                <a:cs typeface="Arial" panose="020B0604020202020204" pitchFamily="34" charset="0"/>
              </a:rPr>
              <a:t>-akselin ympäri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072" y="2669604"/>
            <a:ext cx="1893888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585169" y="1085428"/>
            <a:ext cx="583264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un silmukka pyörii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-akselin ympäri, silmukkaan muodostuva pyörimisliikkeen aiheuttama sähkömotorisen voiman muutos ratkaistaan yhtälöllä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21766"/>
              </p:ext>
            </p:extLst>
          </p:nvPr>
        </p:nvGraphicFramePr>
        <p:xfrm>
          <a:off x="1089224" y="2237556"/>
          <a:ext cx="3929063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7" name="Equation" r:id="rId7" imgW="2895480" imgH="1726920" progId="Equation.DSMT4">
                  <p:embed/>
                </p:oleObj>
              </mc:Choice>
              <mc:Fallback>
                <p:oleObj name="Equation" r:id="rId7" imgW="289548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24" y="2237556"/>
                        <a:ext cx="3929063" cy="234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59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Silmukka pyörii </a:t>
            </a:r>
            <a:r>
              <a:rPr lang="fi-FI" altLang="fi-FI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-akselin ympäri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160" y="2669604"/>
            <a:ext cx="297180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7"/>
          <p:cNvSpPr txBox="1">
            <a:spLocks noChangeArrowheads="1"/>
          </p:cNvSpPr>
          <p:nvPr/>
        </p:nvSpPr>
        <p:spPr bwMode="auto">
          <a:xfrm>
            <a:off x="441152" y="1013420"/>
            <a:ext cx="66247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ilmukan sivuihin 2 -&gt; 3 ja 4 - &gt; 1 ei indusoidu sähkömotorista voimaa, koska sivuilla ei ole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suuntaista komponenttia.</a:t>
            </a:r>
          </a:p>
        </p:txBody>
      </p:sp>
      <p:sp>
        <p:nvSpPr>
          <p:cNvPr id="14" name="TextBox 17"/>
          <p:cNvSpPr txBox="1">
            <a:spLocks noChangeArrowheads="1"/>
          </p:cNvSpPr>
          <p:nvPr/>
        </p:nvSpPr>
        <p:spPr bwMode="auto">
          <a:xfrm>
            <a:off x="476077" y="1805508"/>
            <a:ext cx="64457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s kulma </a:t>
            </a:r>
            <a:r>
              <a:rPr lang="fi-FI" altLang="fi-FI" sz="1800" i="1" dirty="0">
                <a:latin typeface="Symbol" pitchFamily="18" charset="2"/>
                <a:cs typeface="Tahoma" pitchFamily="34" charset="0"/>
              </a:rPr>
              <a:t>a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= 0 ajanhetkellä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= 0, niin </a:t>
            </a:r>
            <a:r>
              <a:rPr lang="fi-FI" altLang="fi-FI" sz="1800" i="1" dirty="0">
                <a:latin typeface="Symbol" pitchFamily="18" charset="2"/>
                <a:cs typeface="Tahoma" pitchFamily="34" charset="0"/>
              </a:rPr>
              <a:t>a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 </a:t>
            </a:r>
            <a:r>
              <a:rPr lang="fi-FI" altLang="fi-FI" sz="1800" i="1" dirty="0" err="1">
                <a:latin typeface="Symbol" pitchFamily="18" charset="2"/>
                <a:cs typeface="Tahoma" pitchFamily="34" charset="0"/>
              </a:rPr>
              <a:t>w</a:t>
            </a:r>
            <a:r>
              <a:rPr lang="fi-FI" altLang="fi-FI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ja</a:t>
            </a:r>
          </a:p>
        </p:txBody>
      </p:sp>
      <p:sp>
        <p:nvSpPr>
          <p:cNvPr id="19" name="TextBox 19"/>
          <p:cNvSpPr txBox="1">
            <a:spLocks noChangeArrowheads="1"/>
          </p:cNvSpPr>
          <p:nvPr/>
        </p:nvSpPr>
        <p:spPr bwMode="auto">
          <a:xfrm>
            <a:off x="476077" y="2597596"/>
            <a:ext cx="500563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ilmukkaan muodostuva kokonaissähkömotorinen voima koostuu muuttuvan magneettikentän ja silmukan liikkeen yhteisvaikutuksesta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37043"/>
              </p:ext>
            </p:extLst>
          </p:nvPr>
        </p:nvGraphicFramePr>
        <p:xfrm>
          <a:off x="1914525" y="2237556"/>
          <a:ext cx="22923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7" imgW="1688760" imgH="228600" progId="Equation.DSMT4">
                  <p:embed/>
                </p:oleObj>
              </mc:Choice>
              <mc:Fallback>
                <p:oleObj name="Equation" r:id="rId7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237556"/>
                        <a:ext cx="22923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258678"/>
              </p:ext>
            </p:extLst>
          </p:nvPr>
        </p:nvGraphicFramePr>
        <p:xfrm>
          <a:off x="1525612" y="3821732"/>
          <a:ext cx="294798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5" name="Equation" r:id="rId9" imgW="2171520" imgH="761760" progId="Equation.DSMT4">
                  <p:embed/>
                </p:oleObj>
              </mc:Choice>
              <mc:Fallback>
                <p:oleObj name="Equation" r:id="rId9" imgW="2171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612" y="3821732"/>
                        <a:ext cx="294798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050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Ratkaisutapa 2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160" y="2669604"/>
            <a:ext cx="297180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513161" y="941412"/>
            <a:ext cx="590465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ilmukkaan muodostuva kokonaissähkömotorinen voima voidaan määrittää myös suoraan määrittämällä ensin silmukan läpi kunakin ajanhetkenä kulkeva kokonaisvuo</a:t>
            </a:r>
          </a:p>
        </p:txBody>
      </p:sp>
      <p:sp>
        <p:nvSpPr>
          <p:cNvPr id="16" name="TextBox 19"/>
          <p:cNvSpPr txBox="1">
            <a:spLocks noChangeArrowheads="1"/>
          </p:cNvSpPr>
          <p:nvPr/>
        </p:nvSpPr>
        <p:spPr bwMode="auto">
          <a:xfrm>
            <a:off x="548085" y="2597596"/>
            <a:ext cx="34083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a sen jälkeen määrittämällä sähkömotorinen voima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87269"/>
              </p:ext>
            </p:extLst>
          </p:nvPr>
        </p:nvGraphicFramePr>
        <p:xfrm>
          <a:off x="1967557" y="2021532"/>
          <a:ext cx="35861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6" name="Equation" r:id="rId7" imgW="2641320" imgH="279360" progId="Equation.DSMT4">
                  <p:embed/>
                </p:oleObj>
              </mc:Choice>
              <mc:Fallback>
                <p:oleObj name="Equation" r:id="rId7" imgW="2641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557" y="2021532"/>
                        <a:ext cx="35861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612"/>
              </p:ext>
            </p:extLst>
          </p:nvPr>
        </p:nvGraphicFramePr>
        <p:xfrm>
          <a:off x="1755105" y="3317676"/>
          <a:ext cx="2430463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Equation" r:id="rId9" imgW="1790640" imgH="1091880" progId="Equation.DSMT4">
                  <p:embed/>
                </p:oleObj>
              </mc:Choice>
              <mc:Fallback>
                <p:oleObj name="Equation" r:id="rId9" imgW="17906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105" y="3317676"/>
                        <a:ext cx="2430463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624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radayn</a:t>
            </a:r>
            <a:r>
              <a:rPr lang="fi-FI" altLang="fi-FI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laki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22303"/>
              </p:ext>
            </p:extLst>
          </p:nvPr>
        </p:nvGraphicFramePr>
        <p:xfrm>
          <a:off x="2313360" y="1090613"/>
          <a:ext cx="1549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8" name="Equation" r:id="rId6" imgW="1143000" imgH="507960" progId="Equation.DSMT4">
                  <p:embed/>
                </p:oleObj>
              </mc:Choice>
              <mc:Fallback>
                <p:oleObj name="Equation" r:id="rId6" imgW="1143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360" y="1090613"/>
                        <a:ext cx="1549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369144" y="1877516"/>
            <a:ext cx="63367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itchFamily="2" charset="2"/>
              <a:buChar char="Ø"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uuttuv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s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aiheuttaa ympärilleen sähkökentän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pyörteen.</a:t>
            </a:r>
          </a:p>
        </p:txBody>
      </p:sp>
      <p:sp>
        <p:nvSpPr>
          <p:cNvPr id="45" name="TextBox 52"/>
          <p:cNvSpPr txBox="1">
            <a:spLocks noChangeArrowheads="1"/>
          </p:cNvSpPr>
          <p:nvPr/>
        </p:nvSpPr>
        <p:spPr bwMode="auto">
          <a:xfrm>
            <a:off x="386607" y="2525588"/>
            <a:ext cx="633670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kentän voimakkuutta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ei voi esittää skalaaripotentiaali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gradienttina alueessa, jossa on muuttuv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s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6" name="TextBox 53"/>
          <p:cNvSpPr txBox="1">
            <a:spLocks noChangeArrowheads="1"/>
          </p:cNvSpPr>
          <p:nvPr/>
        </p:nvSpPr>
        <p:spPr bwMode="auto">
          <a:xfrm>
            <a:off x="405657" y="3535441"/>
            <a:ext cx="63367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oveltamalla </a:t>
            </a: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Stokesin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integraalilausetta yhtälö saadaan muotoon: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107206"/>
              </p:ext>
            </p:extLst>
          </p:nvPr>
        </p:nvGraphicFramePr>
        <p:xfrm>
          <a:off x="1603127" y="4037756"/>
          <a:ext cx="4238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9" name="Equation" r:id="rId8" imgW="3124080" imgH="507960" progId="Equation.DSMT4">
                  <p:embed/>
                </p:oleObj>
              </mc:Choice>
              <mc:Fallback>
                <p:oleObj name="Equation" r:id="rId8" imgW="3124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127" y="4037756"/>
                        <a:ext cx="42386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42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Ajan mukaan muuttuvassa magneettikentässä oleva liikkumaton piiri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41548" y="2309564"/>
            <a:ext cx="636165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ääritellään ääriviivalla C olevaan piiriin indusoitunut sähkömotorinen voima </a:t>
            </a:r>
            <a:r>
              <a:rPr lang="fi-FI" altLang="fi-FI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mv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23637"/>
              </p:ext>
            </p:extLst>
          </p:nvPr>
        </p:nvGraphicFramePr>
        <p:xfrm>
          <a:off x="2601392" y="1589484"/>
          <a:ext cx="27400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8" name="Equation" r:id="rId6" imgW="2019240" imgH="507960" progId="Equation.DSMT4">
                  <p:embed/>
                </p:oleObj>
              </mc:Choice>
              <mc:Fallback>
                <p:oleObj name="Equation" r:id="rId6" imgW="2019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392" y="1589484"/>
                        <a:ext cx="27400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7"/>
          <p:cNvSpPr txBox="1">
            <a:spLocks noChangeArrowheads="1"/>
          </p:cNvSpPr>
          <p:nvPr/>
        </p:nvSpPr>
        <p:spPr bwMode="auto">
          <a:xfrm>
            <a:off x="424087" y="1229444"/>
            <a:ext cx="636165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s piiri pysyy paikallaan alueessa S, yhtälö voidaan kirjoittaa muotoon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87362"/>
              </p:ext>
            </p:extLst>
          </p:nvPr>
        </p:nvGraphicFramePr>
        <p:xfrm>
          <a:off x="3617416" y="2813620"/>
          <a:ext cx="17922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9" name="Equation" r:id="rId8" imgW="1320480" imgH="368280" progId="Equation.DSMT4">
                  <p:embed/>
                </p:oleObj>
              </mc:Choice>
              <mc:Fallback>
                <p:oleObj name="Equation" r:id="rId8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416" y="2813620"/>
                        <a:ext cx="17922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9"/>
          <p:cNvSpPr txBox="1">
            <a:spLocks noChangeArrowheads="1"/>
          </p:cNvSpPr>
          <p:nvPr/>
        </p:nvSpPr>
        <p:spPr bwMode="auto">
          <a:xfrm>
            <a:off x="459011" y="3798019"/>
            <a:ext cx="45906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a alueen S läpi kulkeva magneettivuo </a:t>
            </a:r>
            <a:r>
              <a:rPr lang="fi-FI" altLang="fi-FI" sz="1800" i="1" dirty="0">
                <a:latin typeface="Symbol" pitchFamily="18" charset="2"/>
                <a:cs typeface="Tahoma" pitchFamily="34" charset="0"/>
              </a:rPr>
              <a:t>F 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7921"/>
              </p:ext>
            </p:extLst>
          </p:nvPr>
        </p:nvGraphicFramePr>
        <p:xfrm>
          <a:off x="4905648" y="3824138"/>
          <a:ext cx="1516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0" name="Equation" r:id="rId10" imgW="1117440" imgH="368280" progId="Equation.DSMT4">
                  <p:embed/>
                </p:oleObj>
              </mc:Choice>
              <mc:Fallback>
                <p:oleObj name="Equation" r:id="rId10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648" y="3824138"/>
                        <a:ext cx="1516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13259"/>
              </p:ext>
            </p:extLst>
          </p:nvPr>
        </p:nvGraphicFramePr>
        <p:xfrm>
          <a:off x="2473325" y="4253780"/>
          <a:ext cx="1844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1" name="Equation" r:id="rId12" imgW="1358640" imgH="507960" progId="Equation.DSMT4">
                  <p:embed/>
                </p:oleObj>
              </mc:Choice>
              <mc:Fallback>
                <p:oleObj name="Equation" r:id="rId12" imgW="1358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253780"/>
                        <a:ext cx="18446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40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800" dirty="0" err="1">
                <a:latin typeface="Arial" panose="020B0604020202020204" pitchFamily="34" charset="0"/>
                <a:cs typeface="Arial" panose="020B0604020202020204" pitchFamily="34" charset="0"/>
              </a:rPr>
              <a:t>Lenzin</a:t>
            </a:r>
            <a:r>
              <a:rPr lang="fi-FI" altLang="fi-FI" sz="2800" dirty="0">
                <a:latin typeface="Arial" panose="020B0604020202020204" pitchFamily="34" charset="0"/>
                <a:cs typeface="Arial" panose="020B0604020202020204" pitchFamily="34" charset="0"/>
              </a:rPr>
              <a:t> laki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20" y="2885628"/>
            <a:ext cx="3864868" cy="2174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536" y="2890667"/>
            <a:ext cx="3780532" cy="2155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17"/>
          <p:cNvSpPr txBox="1">
            <a:spLocks noChangeArrowheads="1"/>
          </p:cNvSpPr>
          <p:nvPr/>
        </p:nvSpPr>
        <p:spPr bwMode="auto">
          <a:xfrm>
            <a:off x="314995" y="1085428"/>
            <a:ext cx="639085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uljettuun piiriin indusoituu sähkömotorinen voima </a:t>
            </a:r>
            <a:r>
              <a:rPr lang="fi-FI" altLang="fi-FI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mv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, joka aiheuttaa silmukan läpi kulkevan magneettivuon </a:t>
            </a:r>
            <a:r>
              <a:rPr lang="fi-FI" altLang="fi-FI" sz="1800" i="1" dirty="0">
                <a:latin typeface="Symbol" pitchFamily="18" charset="2"/>
                <a:cs typeface="Tahoma" pitchFamily="34" charset="0"/>
              </a:rPr>
              <a:t>F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 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uutokselle vastakkaisen magneettivuon </a:t>
            </a:r>
            <a:r>
              <a:rPr lang="fi-FI" altLang="fi-FI" sz="1800" i="1" dirty="0" err="1">
                <a:latin typeface="Symbol" pitchFamily="18" charset="2"/>
                <a:cs typeface="Tahoma" pitchFamily="34" charset="0"/>
              </a:rPr>
              <a:t>F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mv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3173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 Staattisessa magneettikentässä </a:t>
            </a:r>
            <a: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iikkuva </a:t>
            </a:r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johdin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386607" y="2705819"/>
            <a:ext cx="633670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aiheuttaa sen, että johtimessa vapaasti liikkuvat elektronit siirtyvät johtimen toiseen päähän, jättäen johtimen toisen pään positiiviseksi varautuneeksi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431957"/>
              </p:ext>
            </p:extLst>
          </p:nvPr>
        </p:nvGraphicFramePr>
        <p:xfrm>
          <a:off x="2556669" y="2165548"/>
          <a:ext cx="1412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8"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669" y="2165548"/>
                        <a:ext cx="1412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7"/>
          <p:cNvSpPr txBox="1">
            <a:spLocks noChangeArrowheads="1"/>
          </p:cNvSpPr>
          <p:nvPr/>
        </p:nvSpPr>
        <p:spPr bwMode="auto">
          <a:xfrm>
            <a:off x="369145" y="1229444"/>
            <a:ext cx="63367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un johdin liikkuu nopeudella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staattisessa (ajan mukaan muuttumattomassa) magneettikentässä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, niin voima</a:t>
            </a:r>
          </a:p>
        </p:txBody>
      </p: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435820" y="3785319"/>
            <a:ext cx="63367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arausten erkautuminen jatkuu, kunnes sähköiset ja magneettiset voimat tasapainottavat toisensa.</a:t>
            </a:r>
          </a:p>
        </p:txBody>
      </p:sp>
    </p:spTree>
    <p:extLst>
      <p:ext uri="{BB962C8B-B14F-4D97-AF65-F5344CB8AC3E}">
        <p14:creationId xmlns:p14="http://schemas.microsoft.com/office/powerpoint/2010/main" val="1712463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 Liikkuva johdin staattisessa magneettikentässä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208" y="1517476"/>
            <a:ext cx="4951412" cy="280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655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Liikkeestä johtuva </a:t>
            </a:r>
            <a: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ähkömotorinen </a:t>
            </a:r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voima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58614" y="2968848"/>
            <a:ext cx="61926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ta kutsutaa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62187"/>
              </p:ext>
            </p:extLst>
          </p:nvPr>
        </p:nvGraphicFramePr>
        <p:xfrm>
          <a:off x="2169344" y="2309564"/>
          <a:ext cx="2343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6" imgW="1726920" imgH="368280" progId="Equation.DSMT4">
                  <p:embed/>
                </p:oleObj>
              </mc:Choice>
              <mc:Fallback>
                <p:oleObj name="Equation" r:id="rId6" imgW="1726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44" y="2309564"/>
                        <a:ext cx="23431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441153" y="1492473"/>
            <a:ext cx="61926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s liikkuva johdin on osa suljettua piiriä C, piiriin muodostuu sähkömotorinen voima</a:t>
            </a:r>
          </a:p>
        </p:txBody>
      </p:sp>
      <p:sp>
        <p:nvSpPr>
          <p:cNvPr id="16" name="TextBox 19"/>
          <p:cNvSpPr txBox="1">
            <a:spLocks noChangeArrowheads="1"/>
          </p:cNvSpPr>
          <p:nvPr/>
        </p:nvSpPr>
        <p:spPr bwMode="auto">
          <a:xfrm>
            <a:off x="511003" y="3368898"/>
            <a:ext cx="61926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 typeface="Wingdings" pitchFamily="2" charset="2"/>
              <a:buChar char="§"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uon leikkaavaksi tai</a:t>
            </a: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Char char="§"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liikkeestä johtuvaksi</a:t>
            </a: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495128" y="4076923"/>
            <a:ext cx="61926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motoriseksi voimaksi</a:t>
            </a:r>
          </a:p>
        </p:txBody>
      </p:sp>
    </p:spTree>
    <p:extLst>
      <p:ext uri="{BB962C8B-B14F-4D97-AF65-F5344CB8AC3E}">
        <p14:creationId xmlns:p14="http://schemas.microsoft.com/office/powerpoint/2010/main" val="4177845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Liikkuva johdin ajan mukaan muuttuvassa magneettikentässä (1 / 2)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58614" y="2741612"/>
            <a:ext cx="626469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s ajatellaan havainnoitsijan liikkuvan samalla nopeudella samaan suuntaan varaukse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kanssa, ei ole olemassa näennäistä liikettä ja varauksee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vaikuttava voima voidaan tulkita aiheutuvan sähkökentästä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’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84806"/>
              </p:ext>
            </p:extLst>
          </p:nvPr>
        </p:nvGraphicFramePr>
        <p:xfrm>
          <a:off x="2385368" y="2237556"/>
          <a:ext cx="20145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4" name="Equation" r:id="rId6" imgW="1485720" imgH="304560" progId="Equation.DSMT4">
                  <p:embed/>
                </p:oleObj>
              </mc:Choice>
              <mc:Fallback>
                <p:oleObj name="Equation" r:id="rId6" imgW="1485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68" y="2237556"/>
                        <a:ext cx="20145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441153" y="1229444"/>
            <a:ext cx="626469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un varaus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johdin liikkuu nopeudella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alueessa, jossa on olemassa sekä sähkökenttä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että magneettikenttä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, varauksee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vaikuttaa </a:t>
            </a: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Lorenzin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yhtälön mukaisesti voima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80058"/>
              </p:ext>
            </p:extLst>
          </p:nvPr>
        </p:nvGraphicFramePr>
        <p:xfrm>
          <a:off x="2385368" y="4109764"/>
          <a:ext cx="20685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5" name="Equation" r:id="rId8" imgW="1523880" imgH="507960" progId="Equation.DSMT4">
                  <p:embed/>
                </p:oleObj>
              </mc:Choice>
              <mc:Fallback>
                <p:oleObj name="Equation" r:id="rId8" imgW="1523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68" y="4109764"/>
                        <a:ext cx="20685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51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Faradayn laki ja sähkömagneettinen induktio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Liikkuva johdin ajan mukaan muuttuvassa magneettikentässä </a:t>
            </a:r>
            <a:r>
              <a:rPr lang="fi-FI" altLang="fi-FI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fi-FI" altLang="fi-FI" sz="2400" dirty="0">
                <a:latin typeface="Arial" panose="020B0604020202020204" pitchFamily="34" charset="0"/>
                <a:cs typeface="Arial" panose="020B0604020202020204" pitchFamily="34" charset="0"/>
              </a:rPr>
              <a:t>/ 2)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27861"/>
              </p:ext>
            </p:extLst>
          </p:nvPr>
        </p:nvGraphicFramePr>
        <p:xfrm>
          <a:off x="777875" y="2782888"/>
          <a:ext cx="54959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6" imgW="4051080" imgH="507960" progId="Equation.DSMT4">
                  <p:embed/>
                </p:oleObj>
              </mc:Choice>
              <mc:Fallback>
                <p:oleObj name="Equation" r:id="rId6" imgW="4051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782888"/>
                        <a:ext cx="54959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7"/>
          <p:cNvSpPr txBox="1">
            <a:spLocks noChangeArrowheads="1"/>
          </p:cNvSpPr>
          <p:nvPr/>
        </p:nvSpPr>
        <p:spPr bwMode="auto">
          <a:xfrm>
            <a:off x="441152" y="1373460"/>
            <a:ext cx="64087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s johtava piiri  C ja pinta-ala S liikkuvat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opeudella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entässä (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’,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) piiriin muodostuva kokonaissähkömotorinen voima:</a:t>
            </a:r>
          </a:p>
        </p:txBody>
      </p:sp>
    </p:spTree>
    <p:extLst>
      <p:ext uri="{BB962C8B-B14F-4D97-AF65-F5344CB8AC3E}">
        <p14:creationId xmlns:p14="http://schemas.microsoft.com/office/powerpoint/2010/main" val="128672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2559</TotalTime>
  <Words>675</Words>
  <Application>Microsoft Office PowerPoint</Application>
  <PresentationFormat>Custom</PresentationFormat>
  <Paragraphs>102</Paragraphs>
  <Slides>15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yleispohja</vt:lpstr>
      <vt:lpstr>MathType 6.0 Equation</vt:lpstr>
      <vt:lpstr>SATE2180 Kenttäteorian perusteet Faradayn laki ja  sähkömagneettinen induktio Sähkötekniikka/MV </vt:lpstr>
      <vt:lpstr>Faradayn laki</vt:lpstr>
      <vt:lpstr>Ajan mukaan muuttuvassa magneettikentässä oleva liikkumaton piiri</vt:lpstr>
      <vt:lpstr>Lenzin laki</vt:lpstr>
      <vt:lpstr> Staattisessa magneettikentässä  liikkuva johdin</vt:lpstr>
      <vt:lpstr> Liikkuva johdin staattisessa magneettikentässä</vt:lpstr>
      <vt:lpstr>Liikkeestä johtuva  sähkömotorinen voima</vt:lpstr>
      <vt:lpstr>Liikkuva johdin ajan mukaan muuttuvassa magneettikentässä (1 / 2)</vt:lpstr>
      <vt:lpstr>Liikkuva johdin ajan mukaan muuttuvassa magneettikentässä (2 / 2)</vt:lpstr>
      <vt:lpstr>Suorakaiteen muotoinen johdinsilmukka ajan mukaan muuttuvassa magneettikentässä</vt:lpstr>
      <vt:lpstr>Silmukka levossa</vt:lpstr>
      <vt:lpstr>Silmukka pyörii x-akselin ympäri</vt:lpstr>
      <vt:lpstr>Silmukka pyörii x-akselin ympäri</vt:lpstr>
      <vt:lpstr>Ratkaisutapa 2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 Vesapuisto</cp:lastModifiedBy>
  <cp:revision>347</cp:revision>
  <cp:lastPrinted>2018-10-18T12:59:08Z</cp:lastPrinted>
  <dcterms:created xsi:type="dcterms:W3CDTF">2018-08-21T07:35:50Z</dcterms:created>
  <dcterms:modified xsi:type="dcterms:W3CDTF">2018-10-18T12:59:15Z</dcterms:modified>
</cp:coreProperties>
</file>